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7B24E2" w14:textId="414136E1" w:rsidR="004E029E" w:rsidRPr="005424D2" w:rsidRDefault="0068385A">
      <w:pPr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t>1.</w:t>
      </w:r>
      <w:r w:rsidRPr="005424D2">
        <w:rPr>
          <w:rFonts w:ascii="Times New Roman" w:eastAsia="宋体" w:hAnsi="Times New Roman" w:cs="Times New Roman"/>
          <w:sz w:val="20"/>
          <w:szCs w:val="20"/>
        </w:rPr>
        <w:t>大黄素甲醚（</w:t>
      </w:r>
      <w:r w:rsidRPr="005424D2">
        <w:rPr>
          <w:rFonts w:ascii="Times New Roman" w:eastAsia="宋体" w:hAnsi="Times New Roman" w:cs="Times New Roman"/>
          <w:sz w:val="20"/>
          <w:szCs w:val="20"/>
        </w:rPr>
        <w:t>Physcion</w:t>
      </w:r>
      <w:r w:rsidRPr="005424D2">
        <w:rPr>
          <w:rFonts w:ascii="Times New Roman" w:eastAsia="宋体" w:hAnsi="Times New Roman" w:cs="Times New Roman"/>
          <w:sz w:val="20"/>
          <w:szCs w:val="20"/>
        </w:rPr>
        <w:t>）</w:t>
      </w:r>
    </w:p>
    <w:p w14:paraId="7DE31D11" w14:textId="2E41606D" w:rsidR="0068385A" w:rsidRPr="005424D2" w:rsidRDefault="0068385A">
      <w:pPr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object w:dxaOrig="2322" w:dyaOrig="1395" w14:anchorId="533A23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pt;height:69.6pt" o:ole="">
            <v:imagedata r:id="rId4" o:title=""/>
          </v:shape>
          <o:OLEObject Type="Embed" ProgID="ChemDraw.Document.6.0" ShapeID="_x0000_i1025" DrawAspect="Content" ObjectID="_1711279472" r:id="rId5"/>
        </w:object>
      </w:r>
    </w:p>
    <w:p w14:paraId="1D1CFA29" w14:textId="41113E47" w:rsidR="0068385A" w:rsidRPr="005424D2" w:rsidRDefault="0068385A">
      <w:pPr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t>2.</w:t>
      </w:r>
      <w:r w:rsidRPr="005424D2">
        <w:rPr>
          <w:rFonts w:ascii="Times New Roman" w:eastAsia="宋体" w:hAnsi="Times New Roman" w:cs="Times New Roman"/>
          <w:sz w:val="20"/>
          <w:szCs w:val="20"/>
        </w:rPr>
        <w:t>大黄素（</w:t>
      </w:r>
      <w:r w:rsidRPr="005424D2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Emodin</w:t>
      </w:r>
      <w:r w:rsidRPr="005424D2">
        <w:rPr>
          <w:rFonts w:ascii="Times New Roman" w:eastAsia="宋体" w:hAnsi="Times New Roman" w:cs="Times New Roman"/>
          <w:sz w:val="20"/>
          <w:szCs w:val="20"/>
        </w:rPr>
        <w:t>）</w:t>
      </w:r>
    </w:p>
    <w:p w14:paraId="623997F8" w14:textId="5901C90F" w:rsidR="0068385A" w:rsidRPr="005424D2" w:rsidRDefault="0068385A" w:rsidP="0068385A">
      <w:pPr>
        <w:widowControl/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object w:dxaOrig="2290" w:dyaOrig="1395" w14:anchorId="50B8605E">
          <v:shape id="_x0000_i1026" type="#_x0000_t75" style="width:114.6pt;height:69.6pt" o:ole="">
            <v:imagedata r:id="rId6" o:title=""/>
          </v:shape>
          <o:OLEObject Type="Embed" ProgID="ChemDraw.Document.6.0" ShapeID="_x0000_i1026" DrawAspect="Content" ObjectID="_1711279473" r:id="rId7"/>
        </w:object>
      </w:r>
    </w:p>
    <w:p w14:paraId="348B2D46" w14:textId="5E7A4A0F" w:rsidR="0068385A" w:rsidRPr="005424D2" w:rsidRDefault="0068385A" w:rsidP="0068385A">
      <w:pPr>
        <w:widowControl/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t>3. Fallacinol</w:t>
      </w:r>
    </w:p>
    <w:p w14:paraId="3AF19819" w14:textId="7872A860" w:rsidR="0068385A" w:rsidRPr="005424D2" w:rsidRDefault="0068385A" w:rsidP="0068385A">
      <w:pPr>
        <w:widowControl/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object w:dxaOrig="2789" w:dyaOrig="1395" w14:anchorId="4AEF4EFF">
          <v:shape id="_x0000_i1027" type="#_x0000_t75" style="width:139.2pt;height:69.6pt" o:ole="">
            <v:imagedata r:id="rId8" o:title=""/>
          </v:shape>
          <o:OLEObject Type="Embed" ProgID="ChemDraw.Document.6.0" ShapeID="_x0000_i1027" DrawAspect="Content" ObjectID="_1711279474" r:id="rId9"/>
        </w:object>
      </w:r>
    </w:p>
    <w:p w14:paraId="61B25EA3" w14:textId="64913A66" w:rsidR="0068385A" w:rsidRPr="005424D2" w:rsidRDefault="0068385A" w:rsidP="0068385A">
      <w:pPr>
        <w:widowControl/>
        <w:rPr>
          <w:rFonts w:ascii="Times New Roman" w:eastAsia="宋体" w:hAnsi="Times New Roman" w:cs="Times New Roman"/>
          <w:sz w:val="20"/>
          <w:szCs w:val="20"/>
        </w:rPr>
      </w:pPr>
      <w:r w:rsidRPr="005424D2">
        <w:rPr>
          <w:rFonts w:ascii="Times New Roman" w:eastAsia="宋体" w:hAnsi="Times New Roman" w:cs="Times New Roman"/>
          <w:sz w:val="20"/>
          <w:szCs w:val="20"/>
        </w:rPr>
        <w:t>4.</w:t>
      </w:r>
      <w:r w:rsidRPr="005424D2">
        <w:rPr>
          <w:rFonts w:ascii="Times New Roman" w:hAnsi="Times New Roman" w:cs="Times New Roman"/>
          <w:sz w:val="20"/>
          <w:szCs w:val="20"/>
        </w:rPr>
        <w:t xml:space="preserve"> </w:t>
      </w:r>
      <w:r w:rsidRPr="005424D2">
        <w:rPr>
          <w:rFonts w:ascii="Times New Roman" w:eastAsia="宋体" w:hAnsi="Times New Roman" w:cs="Times New Roman"/>
          <w:sz w:val="20"/>
          <w:szCs w:val="20"/>
        </w:rPr>
        <w:t>Questin</w:t>
      </w:r>
    </w:p>
    <w:p w14:paraId="2F936EFA" w14:textId="327A3831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0" w:dyaOrig="1453" w14:anchorId="0EDB0A8B">
          <v:shape id="_x0000_i1028" type="#_x0000_t75" style="width:114.6pt;height:72.6pt" o:ole="">
            <v:imagedata r:id="rId10" o:title=""/>
          </v:shape>
          <o:OLEObject Type="Embed" ProgID="ChemDraw.Document.6.0" ShapeID="_x0000_i1028" DrawAspect="Content" ObjectID="_1711279475" r:id="rId11"/>
        </w:object>
      </w:r>
    </w:p>
    <w:p w14:paraId="133253E7" w14:textId="61B33EEE" w:rsidR="0068385A" w:rsidRPr="005424D2" w:rsidRDefault="0068385A" w:rsidP="0068385A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Anthraglycoside A</w:t>
      </w:r>
    </w:p>
    <w:p w14:paraId="15CA812D" w14:textId="34822068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960" w:dyaOrig="2357" w14:anchorId="12D72A88">
          <v:shape id="_x0000_i1029" type="#_x0000_t75" style="width:148.2pt;height:117.6pt" o:ole="">
            <v:imagedata r:id="rId12" o:title=""/>
          </v:shape>
          <o:OLEObject Type="Embed" ProgID="ChemDraw.Document.6.0" ShapeID="_x0000_i1029" DrawAspect="Content" ObjectID="_1711279476" r:id="rId13"/>
        </w:object>
      </w:r>
    </w:p>
    <w:p w14:paraId="7F21F77D" w14:textId="18EA9620" w:rsidR="0068385A" w:rsidRPr="005424D2" w:rsidRDefault="0068385A" w:rsidP="0068385A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.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Anthraglycoside B</w:t>
      </w:r>
    </w:p>
    <w:p w14:paraId="7A8DFC46" w14:textId="12FE03B1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960" w:dyaOrig="2357" w14:anchorId="74875DAE">
          <v:shape id="_x0000_i1030" type="#_x0000_t75" style="width:148.2pt;height:117.6pt" o:ole="">
            <v:imagedata r:id="rId14" o:title=""/>
          </v:shape>
          <o:OLEObject Type="Embed" ProgID="ChemDraw.Document.6.0" ShapeID="_x0000_i1030" DrawAspect="Content" ObjectID="_1711279477" r:id="rId15"/>
        </w:object>
      </w:r>
    </w:p>
    <w:p w14:paraId="35E067EE" w14:textId="4C6DC380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7. Chrysophanol</w:t>
      </w:r>
    </w:p>
    <w:p w14:paraId="29F1D141" w14:textId="143016E7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827" w:dyaOrig="1395" w14:anchorId="26D56848">
          <v:shape id="_x0000_i1031" type="#_x0000_t75" style="width:91.2pt;height:69.6pt" o:ole="">
            <v:imagedata r:id="rId16" o:title=""/>
          </v:shape>
          <o:OLEObject Type="Embed" ProgID="ChemDraw.Document.6.0" ShapeID="_x0000_i1031" DrawAspect="Content" ObjectID="_1711279478" r:id="rId17"/>
        </w:object>
      </w:r>
    </w:p>
    <w:p w14:paraId="13EB6354" w14:textId="513974F4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8. Citreorosein</w:t>
      </w:r>
    </w:p>
    <w:p w14:paraId="24488FAE" w14:textId="5A536A47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1395" w14:anchorId="09CE7705">
          <v:shape id="_x0000_i1032" type="#_x0000_t75" style="width:138pt;height:69.6pt" o:ole="">
            <v:imagedata r:id="rId18" o:title=""/>
          </v:shape>
          <o:OLEObject Type="Embed" ProgID="ChemDraw.Document.6.0" ShapeID="_x0000_i1032" DrawAspect="Content" ObjectID="_1711279479" r:id="rId19"/>
        </w:object>
      </w:r>
    </w:p>
    <w:p w14:paraId="1D95D0AA" w14:textId="1772BE49" w:rsidR="0068385A" w:rsidRPr="005424D2" w:rsidRDefault="0068385A" w:rsidP="0068385A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9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Questinol</w:t>
      </w:r>
    </w:p>
    <w:p w14:paraId="4D20FA3D" w14:textId="46C676A9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1513" w14:anchorId="524650D3">
          <v:shape id="_x0000_i1033" type="#_x0000_t75" style="width:138pt;height:75.6pt" o:ole="">
            <v:imagedata r:id="rId20" o:title=""/>
          </v:shape>
          <o:OLEObject Type="Embed" ProgID="ChemDraw.Document.6.0" ShapeID="_x0000_i1033" DrawAspect="Content" ObjectID="_1711279480" r:id="rId21"/>
        </w:object>
      </w:r>
    </w:p>
    <w:p w14:paraId="04F1237C" w14:textId="31EB024C" w:rsidR="0068385A" w:rsidRPr="005424D2" w:rsidRDefault="0068385A" w:rsidP="0068385A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0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Rhein</w:t>
      </w:r>
    </w:p>
    <w:p w14:paraId="46C30BD5" w14:textId="588EE405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5" w:dyaOrig="1395" w14:anchorId="128E2807">
          <v:shape id="_x0000_i1034" type="#_x0000_t75" style="width:114.6pt;height:69.6pt" o:ole="">
            <v:imagedata r:id="rId22" o:title=""/>
          </v:shape>
          <o:OLEObject Type="Embed" ProgID="ChemDraw.Document.6.0" ShapeID="_x0000_i1034" DrawAspect="Content" ObjectID="_1711279481" r:id="rId23"/>
        </w:object>
      </w:r>
    </w:p>
    <w:p w14:paraId="6EBBBF81" w14:textId="33AEBBBD" w:rsidR="0068385A" w:rsidRPr="005424D2" w:rsidRDefault="0068385A" w:rsidP="0068385A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1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Polyganin A</w:t>
      </w:r>
    </w:p>
    <w:p w14:paraId="7CCE73A5" w14:textId="1D475988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92" w:dyaOrig="2403" w14:anchorId="06EF7A17">
          <v:shape id="_x0000_i1035" type="#_x0000_t75" style="width:139.8pt;height:120pt" o:ole="">
            <v:imagedata r:id="rId24" o:title=""/>
          </v:shape>
          <o:OLEObject Type="Embed" ProgID="ChemDraw.Document.6.0" ShapeID="_x0000_i1035" DrawAspect="Content" ObjectID="_1711279482" r:id="rId25"/>
        </w:object>
      </w:r>
    </w:p>
    <w:p w14:paraId="5542824F" w14:textId="275BF778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2.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Polyganin B</w:t>
      </w:r>
    </w:p>
    <w:p w14:paraId="0BB590C6" w14:textId="7F7EB1BC" w:rsidR="0068385A" w:rsidRPr="005424D2" w:rsidRDefault="0068385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92" w:dyaOrig="2403" w14:anchorId="5EFF70FC">
          <v:shape id="_x0000_i1036" type="#_x0000_t75" style="width:139.8pt;height:120pt" o:ole="">
            <v:imagedata r:id="rId26" o:title=""/>
          </v:shape>
          <o:OLEObject Type="Embed" ProgID="ChemDraw.Document.6.0" ShapeID="_x0000_i1036" DrawAspect="Content" ObjectID="_1711279483" r:id="rId27"/>
        </w:object>
      </w:r>
    </w:p>
    <w:p w14:paraId="3A7568DE" w14:textId="363A4FD4" w:rsidR="00F032CA" w:rsidRPr="005424D2" w:rsidRDefault="00F032C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3. 2-Methoxy-6-acetyl-7-methyljuglone</w:t>
      </w:r>
    </w:p>
    <w:p w14:paraId="761545B7" w14:textId="1C5F2735" w:rsidR="00F032CA" w:rsidRPr="005424D2" w:rsidRDefault="00F032C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072" w:dyaOrig="1395" w14:anchorId="2904AE93">
          <v:shape id="_x0000_i1037" type="#_x0000_t75" style="width:103.8pt;height:69.6pt" o:ole="">
            <v:imagedata r:id="rId28" o:title=""/>
          </v:shape>
          <o:OLEObject Type="Embed" ProgID="ChemDraw.Document.6.0" ShapeID="_x0000_i1037" DrawAspect="Content" ObjectID="_1711279484" r:id="rId29"/>
        </w:object>
      </w:r>
    </w:p>
    <w:p w14:paraId="096FEE27" w14:textId="47B1CE3C" w:rsidR="00F032CA" w:rsidRPr="005424D2" w:rsidRDefault="00F032C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4. Cuspidatumin A</w:t>
      </w:r>
    </w:p>
    <w:p w14:paraId="0B419F2E" w14:textId="293E12E0" w:rsidR="00F032CA" w:rsidRPr="005424D2" w:rsidRDefault="00F032C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827" w:dyaOrig="1539" w14:anchorId="50BD8B66">
          <v:shape id="_x0000_i1038" type="#_x0000_t75" style="width:91.2pt;height:76.8pt" o:ole="">
            <v:imagedata r:id="rId30" o:title=""/>
          </v:shape>
          <o:OLEObject Type="Embed" ProgID="ChemDraw.Document.6.0" ShapeID="_x0000_i1038" DrawAspect="Content" ObjectID="_1711279485" r:id="rId31"/>
        </w:object>
      </w:r>
    </w:p>
    <w:p w14:paraId="4D66ECBF" w14:textId="42929BDC" w:rsidR="00F032CA" w:rsidRPr="005424D2" w:rsidRDefault="00F032C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5. 7-Acetyl-2-methoxy-6-methyl-8-hydroxyl-1,4-naphthoquinone</w:t>
      </w:r>
    </w:p>
    <w:p w14:paraId="0C75DCB2" w14:textId="179A6CC8" w:rsidR="00F032CA" w:rsidRPr="005424D2" w:rsidRDefault="00F032CA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074" w:dyaOrig="1395" w14:anchorId="0030658B">
          <v:shape id="_x0000_i1039" type="#_x0000_t75" style="width:103.8pt;height:69.6pt" o:ole="">
            <v:imagedata r:id="rId32" o:title=""/>
          </v:shape>
          <o:OLEObject Type="Embed" ProgID="ChemDraw.Document.6.0" ShapeID="_x0000_i1039" DrawAspect="Content" ObjectID="_1711279486" r:id="rId33"/>
        </w:object>
      </w:r>
    </w:p>
    <w:p w14:paraId="6F36F2D4" w14:textId="77777777" w:rsidR="009C6C53" w:rsidRPr="005424D2" w:rsidRDefault="009C6C53" w:rsidP="00AD2FC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5E633EDE" w14:textId="1177B4CB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Extra</w:t>
      </w:r>
    </w:p>
    <w:p w14:paraId="494A0F35" w14:textId="7777777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. Aloe-emodin</w:t>
      </w:r>
    </w:p>
    <w:p w14:paraId="6D5F7DF5" w14:textId="7777777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5" w:dyaOrig="1396" w14:anchorId="18337C5B">
          <v:shape id="_x0000_i1040" type="#_x0000_t75" style="width:114.6pt;height:69.6pt" o:ole="">
            <v:imagedata r:id="rId34" o:title=""/>
          </v:shape>
          <o:OLEObject Type="Embed" ProgID="ChemDraw.Document.6.0" ShapeID="_x0000_i1040" DrawAspect="Content" ObjectID="_1711279487" r:id="rId35"/>
        </w:object>
      </w:r>
    </w:p>
    <w:p w14:paraId="53368123" w14:textId="7777777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. Chrysophanol-8-O-β-D-glucoside</w:t>
      </w:r>
    </w:p>
    <w:p w14:paraId="17D9ABB1" w14:textId="7777777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2547" w14:anchorId="34DEB221">
          <v:shape id="_x0000_i1041" type="#_x0000_t75" style="width:138pt;height:127.2pt" o:ole="">
            <v:imagedata r:id="rId36" o:title=""/>
          </v:shape>
          <o:OLEObject Type="Embed" ProgID="ChemDraw.Document.6.0" ShapeID="_x0000_i1041" DrawAspect="Content" ObjectID="_1711279488" r:id="rId37"/>
        </w:object>
      </w:r>
    </w:p>
    <w:p w14:paraId="15549259" w14:textId="3F2A2865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. Xanthorin</w:t>
      </w:r>
    </w:p>
    <w:p w14:paraId="6EB49788" w14:textId="3A9C8D75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322" w:dyaOrig="1396" w14:anchorId="5A8BA743">
          <v:shape id="_x0000_i1042" type="#_x0000_t75" style="width:116.4pt;height:69.6pt" o:ole="">
            <v:imagedata r:id="rId38" o:title=""/>
          </v:shape>
          <o:OLEObject Type="Embed" ProgID="ChemDraw.Document.6.0" ShapeID="_x0000_i1042" DrawAspect="Content" ObjectID="_1711279489" r:id="rId39"/>
        </w:object>
      </w:r>
    </w:p>
    <w:p w14:paraId="2B5EF1D7" w14:textId="6A337104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. Isorhodoptilometrin</w:t>
      </w:r>
    </w:p>
    <w:p w14:paraId="41746A82" w14:textId="2C5D8E1B" w:rsidR="009C6C53" w:rsidRPr="005424D2" w:rsidRDefault="005424D2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92" w:dyaOrig="1395" w14:anchorId="1A4D8E6C">
          <v:shape id="_x0000_i1097" type="#_x0000_t75" style="width:139.8pt;height:69.6pt" o:ole="">
            <v:imagedata r:id="rId40" o:title=""/>
          </v:shape>
          <o:OLEObject Type="Embed" ProgID="ChemDraw.Document.6.0" ShapeID="_x0000_i1097" DrawAspect="Content" ObjectID="_1711279490" r:id="rId41"/>
        </w:object>
      </w:r>
    </w:p>
    <w:p w14:paraId="157B2030" w14:textId="40EFAD35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. 6-Acetyl-2- ethoxy-5-hydroxy-7-methyl-1,4-naphthoquinone</w:t>
      </w:r>
    </w:p>
    <w:p w14:paraId="0BF4FB02" w14:textId="7622D3A0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324" w:dyaOrig="1395" w14:anchorId="044214C1">
          <v:shape id="_x0000_i1044" type="#_x0000_t75" style="width:116.4pt;height:69.6pt" o:ole="">
            <v:imagedata r:id="rId42" o:title=""/>
          </v:shape>
          <o:OLEObject Type="Embed" ProgID="ChemDraw.Document.6.0" ShapeID="_x0000_i1044" DrawAspect="Content" ObjectID="_1711279491" r:id="rId43"/>
        </w:object>
      </w:r>
    </w:p>
    <w:p w14:paraId="20565622" w14:textId="2B332CAC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. 6-Acetyl-5,8-dihydroxy-2-methoxy-7-methyl-1,4-naphthoquinone</w:t>
      </w:r>
    </w:p>
    <w:p w14:paraId="4040FA92" w14:textId="7777777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074" w:dyaOrig="1395" w14:anchorId="7588529B">
          <v:shape id="_x0000_i1045" type="#_x0000_t75" style="width:103.8pt;height:69.6pt" o:ole="">
            <v:imagedata r:id="rId44" o:title=""/>
          </v:shape>
          <o:OLEObject Type="Embed" ProgID="ChemDraw.Document.6.0" ShapeID="_x0000_i1045" DrawAspect="Content" ObjectID="_1711279492" r:id="rId45"/>
        </w:object>
      </w:r>
    </w:p>
    <w:p w14:paraId="0FE76673" w14:textId="7777777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</w:p>
    <w:p w14:paraId="363B1F7C" w14:textId="17D98C48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7. </w:t>
      </w:r>
      <w:r w:rsidRPr="005424D2">
        <w:rPr>
          <w:rFonts w:ascii="Times New Roman" w:hAnsi="Times New Roman" w:cs="Times New Roman"/>
          <w:sz w:val="20"/>
          <w:szCs w:val="20"/>
        </w:rPr>
        <w:t>虎杖素</w:t>
      </w:r>
      <w:r w:rsidRPr="005424D2">
        <w:rPr>
          <w:rFonts w:ascii="Times New Roman" w:hAnsi="Times New Roman" w:cs="Times New Roman"/>
          <w:sz w:val="20"/>
          <w:szCs w:val="20"/>
        </w:rPr>
        <w:t xml:space="preserve"> C</w:t>
      </w:r>
    </w:p>
    <w:p w14:paraId="045FFE9B" w14:textId="009D2DD3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633" w:dyaOrig="2259" w14:anchorId="02D0054A">
          <v:shape id="_x0000_i1046" type="#_x0000_t75" style="width:131.4pt;height:112.8pt" o:ole="">
            <v:imagedata r:id="rId46" o:title=""/>
          </v:shape>
          <o:OLEObject Type="Embed" ProgID="ChemDraw.Document.6.0" ShapeID="_x0000_i1046" DrawAspect="Content" ObjectID="_1711279493" r:id="rId47"/>
        </w:object>
      </w:r>
    </w:p>
    <w:p w14:paraId="28F3B552" w14:textId="738D2FD8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8. 3-Acetyl-5-hydroxy-7-methoxy-2-methyl-1,4-naphthoquinone</w:t>
      </w:r>
    </w:p>
    <w:p w14:paraId="4A683400" w14:textId="0A7167EF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074" w:dyaOrig="1395" w14:anchorId="2CB8C161">
          <v:shape id="_x0000_i1047" type="#_x0000_t75" style="width:103.8pt;height:69.6pt" o:ole="">
            <v:imagedata r:id="rId48" o:title=""/>
          </v:shape>
          <o:OLEObject Type="Embed" ProgID="ChemDraw.Document.6.0" ShapeID="_x0000_i1047" DrawAspect="Content" ObjectID="_1711279494" r:id="rId49"/>
        </w:object>
      </w:r>
    </w:p>
    <w:p w14:paraId="3BACF60B" w14:textId="526C800B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9. Phylloquinone B</w:t>
      </w:r>
    </w:p>
    <w:p w14:paraId="2D7C837E" w14:textId="17813FDF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7762" w:dyaOrig="1740" w14:anchorId="5F95F913">
          <v:shape id="_x0000_i1048" type="#_x0000_t75" style="width:388.2pt;height:87pt" o:ole="">
            <v:imagedata r:id="rId50" o:title=""/>
          </v:shape>
          <o:OLEObject Type="Embed" ProgID="ChemDraw.Document.6.0" ShapeID="_x0000_i1048" DrawAspect="Content" ObjectID="_1711279495" r:id="rId51"/>
        </w:object>
      </w:r>
    </w:p>
    <w:p w14:paraId="097A3EA5" w14:textId="6A1D6759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0. Phylloquinone C</w:t>
      </w:r>
    </w:p>
    <w:p w14:paraId="57981FB4" w14:textId="05208507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4B9BFF56" wp14:editId="3A9F5D03">
            <wp:extent cx="1828958" cy="716342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28958" cy="716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51A40" w14:textId="764A88D8" w:rsidR="009C6C53" w:rsidRPr="005424D2" w:rsidRDefault="009C6C5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</w:p>
    <w:p w14:paraId="20B0C1E9" w14:textId="5CF60B87" w:rsidR="00AD2FCB" w:rsidRPr="005424D2" w:rsidRDefault="00AD2FCB" w:rsidP="00AD2FCB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6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Resveratrol </w:t>
      </w:r>
    </w:p>
    <w:p w14:paraId="1A4BF94B" w14:textId="78C216BB" w:rsidR="00AD2FCB" w:rsidRPr="005424D2" w:rsidRDefault="00AD2FCB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513" w:dyaOrig="2403" w14:anchorId="50EDDE0F">
          <v:shape id="_x0000_i1049" type="#_x0000_t75" style="width:75.6pt;height:120pt" o:ole="">
            <v:imagedata r:id="rId53" o:title=""/>
          </v:shape>
          <o:OLEObject Type="Embed" ProgID="ChemDraw.Document.6.0" ShapeID="_x0000_i1049" DrawAspect="Content" ObjectID="_1711279496" r:id="rId54"/>
        </w:object>
      </w:r>
    </w:p>
    <w:p w14:paraId="0F0CFFC5" w14:textId="00BCE57D" w:rsidR="00AD2FCB" w:rsidRPr="005424D2" w:rsidRDefault="00AD2FCB" w:rsidP="00AD2FCB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7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Polydatin</w:t>
      </w:r>
    </w:p>
    <w:p w14:paraId="48EEF85F" w14:textId="11FC97E5" w:rsidR="00AD2FCB" w:rsidRPr="005424D2" w:rsidRDefault="00AD2FCB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511" w:dyaOrig="3267" w14:anchorId="6CC660A2">
          <v:shape id="_x0000_i1050" type="#_x0000_t75" style="width:125.4pt;height:163.2pt" o:ole="">
            <v:imagedata r:id="rId55" o:title=""/>
          </v:shape>
          <o:OLEObject Type="Embed" ProgID="ChemDraw.Document.6.0" ShapeID="_x0000_i1050" DrawAspect="Content" ObjectID="_1711279497" r:id="rId56"/>
        </w:object>
      </w:r>
    </w:p>
    <w:p w14:paraId="46D133FD" w14:textId="62C44DBF" w:rsidR="00AD2FCB" w:rsidRPr="005424D2" w:rsidRDefault="00AD2FCB" w:rsidP="00AD2FCB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8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Resveratrol-4'-O-glucoside</w:t>
      </w:r>
    </w:p>
    <w:p w14:paraId="225BE7E9" w14:textId="579AD518" w:rsidR="00AD2FCB" w:rsidRPr="005424D2" w:rsidRDefault="00AD2FCB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722" w:dyaOrig="3454" w14:anchorId="0161CA93">
          <v:shape id="_x0000_i1051" type="#_x0000_t75" style="width:86.4pt;height:172.8pt" o:ole="">
            <v:imagedata r:id="rId57" o:title=""/>
          </v:shape>
          <o:OLEObject Type="Embed" ProgID="ChemDraw.Document.6.0" ShapeID="_x0000_i1051" DrawAspect="Content" ObjectID="_1711279498" r:id="rId58"/>
        </w:object>
      </w:r>
    </w:p>
    <w:p w14:paraId="22BD0C02" w14:textId="49827A40" w:rsidR="00A31BEB" w:rsidRPr="005424D2" w:rsidRDefault="00A31BEB" w:rsidP="00A31BEB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9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Resveratrol 4-O-D-(2'-galloyl)-glucopyranoside</w:t>
      </w:r>
    </w:p>
    <w:p w14:paraId="69EDD3EE" w14:textId="09E9A010" w:rsidR="00A31BEB" w:rsidRPr="005424D2" w:rsidRDefault="00A31BEB" w:rsidP="0068385A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4B3EA184" w14:textId="3CC71E7E" w:rsidR="00A31BEB" w:rsidRPr="005424D2" w:rsidRDefault="00A31BEB" w:rsidP="00A31BEB">
      <w:pPr>
        <w:widowControl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0.</w:t>
      </w:r>
      <w:r w:rsidRPr="005424D2">
        <w:rPr>
          <w:rFonts w:ascii="Times New Roman" w:eastAsia="等线" w:hAnsi="Times New Roman" w:cs="Times New Roman"/>
          <w:color w:val="000000"/>
          <w:sz w:val="20"/>
          <w:szCs w:val="20"/>
        </w:rPr>
        <w:t xml:space="preserve"> </w:t>
      </w:r>
      <w:r w:rsidRPr="005424D2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Resveratrol 4-O-D-(6'-galloyl)-glucopyranoside</w:t>
      </w:r>
    </w:p>
    <w:p w14:paraId="565933DB" w14:textId="0A05570F" w:rsidR="00A31BEB" w:rsidRPr="005424D2" w:rsidRDefault="00807491" w:rsidP="0068385A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910" w:dyaOrig="2384" w14:anchorId="2574B9B7">
          <v:shape id="_x0000_i1052" type="#_x0000_t75" style="width:195.6pt;height:119.4pt" o:ole="">
            <v:imagedata r:id="rId59" o:title=""/>
          </v:shape>
          <o:OLEObject Type="Embed" ProgID="ChemDraw.Document.6.0" ShapeID="_x0000_i1052" DrawAspect="Content" ObjectID="_1711279499" r:id="rId60"/>
        </w:object>
      </w:r>
    </w:p>
    <w:p w14:paraId="0F126819" w14:textId="6079B268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1.Sodium trans-resveratrol-3-O-beta-D-glucopyranoside-6''-sulfate</w:t>
      </w:r>
    </w:p>
    <w:p w14:paraId="37BE3BDD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50304619" w14:textId="180B6ACC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2.Potassium trans-resveratrol-3-O-beta-D-glucopyranoside-6''-sulfate</w:t>
      </w:r>
    </w:p>
    <w:p w14:paraId="090CE1F7" w14:textId="19679C7D" w:rsidR="00A31BEB" w:rsidRPr="005424D2" w:rsidRDefault="00807491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37" w:dyaOrig="2111" w14:anchorId="11237C63">
          <v:shape id="_x0000_i1053" type="#_x0000_t75" style="width:136.8pt;height:105.6pt" o:ole="">
            <v:imagedata r:id="rId61" o:title=""/>
          </v:shape>
          <o:OLEObject Type="Embed" ProgID="ChemDraw.Document.6.0" ShapeID="_x0000_i1053" DrawAspect="Content" ObjectID="_1711279500" r:id="rId62"/>
        </w:object>
      </w:r>
    </w:p>
    <w:p w14:paraId="66FDFDB4" w14:textId="4E4569A4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3.Sodium trans-resveratrol-3-O-beta-D-glucopyranoside-4''-sulfate</w:t>
      </w:r>
    </w:p>
    <w:p w14:paraId="57F29929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38FACD50" w14:textId="10EA98E8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4.Potassium trans-resveratrol-3-O-beta-D-glucopyranoside-4''-sulfate</w:t>
      </w:r>
    </w:p>
    <w:p w14:paraId="12F8BC0C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08A3579F" w14:textId="6B52E1F0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5.Sodium trans-resveratrol-3-O-beta-D-glucopyranoside-2''-sulfate</w:t>
      </w:r>
    </w:p>
    <w:p w14:paraId="65B29C43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7D653544" w14:textId="10219BB9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6.Potassium trans-resveratrol-3-O-beta-D-glucopyranoside-2''-sulfate</w:t>
      </w:r>
    </w:p>
    <w:p w14:paraId="745FB277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2EB96EFC" w14:textId="164E6A28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7.Sodium trans-resveratrol-3-O-beta-D-glucopyranoside-4'-sulfate</w:t>
      </w:r>
    </w:p>
    <w:p w14:paraId="594B3BCC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1AE38800" w14:textId="3641F4F3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8.Potassium trans-resveratrol-3-O-beta-D-glucopyranoside-4'-sulfate</w:t>
      </w:r>
    </w:p>
    <w:p w14:paraId="1B5EE113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25E5224C" w14:textId="21ED64BB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9.Sodium trans-resveratrol-3-O-beta-D-glucopyranoside-5-sulfate</w:t>
      </w:r>
    </w:p>
    <w:p w14:paraId="2B3E10B5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62617D39" w14:textId="0713C121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0.Potassium trans-resveratrol-3-O-beta-D-glucopyranoside-5-sulfate</w:t>
      </w:r>
    </w:p>
    <w:p w14:paraId="1BE4CC82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510DD5B6" w14:textId="33864F93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1.Sodium cis-resveratrol-3-O-beta-D-glucopyranoside-6''-sulfate</w:t>
      </w:r>
    </w:p>
    <w:p w14:paraId="42A784A8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1ACC9770" w14:textId="2F98FB19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2.Potassium cis-resveratrol-3-O-beta-D-glucopyranoside-6''-sulfate</w:t>
      </w:r>
    </w:p>
    <w:p w14:paraId="1AE5AE4C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35DA61E1" w14:textId="785C66A2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3.Sodium cis-resveratrol-3-O-beta-D-glucopyranoside-4''-sulfate</w:t>
      </w:r>
    </w:p>
    <w:p w14:paraId="0BDA4A91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15E9C570" w14:textId="506B5DF0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4.Potassium cis-resveratrol-3-O-beta-D-glucopyranoside-4''-sulfate</w:t>
      </w:r>
    </w:p>
    <w:p w14:paraId="41FFA20B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44482537" w14:textId="06F86261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5.Sodium cis-resveratrol-3-O-beta-D-glucopyranoside-3''-sulfate</w:t>
      </w:r>
    </w:p>
    <w:p w14:paraId="01E2E9AD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1EC88C6B" w14:textId="669ABF8D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lastRenderedPageBreak/>
        <w:t>36.Potassium cis-resveratrol-3-O-beta-D-glucopyranoside-3''-sulfate</w:t>
      </w:r>
    </w:p>
    <w:p w14:paraId="59B36B9F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0EBFABC2" w14:textId="792B3B6E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7.Sodium cis-resveratrol-3-O-beta-D-glucopyranoside-2''-sulfate</w:t>
      </w:r>
    </w:p>
    <w:p w14:paraId="0A93E3E7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6A2CDE82" w14:textId="5334A613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8.Potassium cis-resveratrol-3-O-beta-D-glucopyranoside-2''-sulfate</w:t>
      </w:r>
    </w:p>
    <w:p w14:paraId="25D415A6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5661016F" w14:textId="544F469D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9.Sodium cis-resveratrol-3-O-beta-D-glucopyranoside-5-sulfate</w:t>
      </w:r>
    </w:p>
    <w:p w14:paraId="0054CF8E" w14:textId="77777777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4742F1B3" w14:textId="50AB17E2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0.Potassium cis-resveratrol-3-O-beta-D-glucopyranoside-5-sulfate</w:t>
      </w:r>
    </w:p>
    <w:p w14:paraId="4EC013C4" w14:textId="56D63A58" w:rsidR="00A31BEB" w:rsidRPr="005424D2" w:rsidRDefault="00A31BEB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7389215A" w14:textId="5541587A" w:rsidR="00F25764" w:rsidRPr="005424D2" w:rsidRDefault="00F25764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EX</w:t>
      </w:r>
    </w:p>
    <w:p w14:paraId="46EC34FC" w14:textId="5185C02F" w:rsidR="00F25764" w:rsidRPr="005424D2" w:rsidRDefault="00F25764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. Piceatannol glucoside</w:t>
      </w:r>
    </w:p>
    <w:p w14:paraId="7C2C3723" w14:textId="7407060B" w:rsidR="00F25764" w:rsidRPr="005424D2" w:rsidRDefault="00F25764" w:rsidP="00A31BEB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827" w:dyaOrig="1491" w14:anchorId="66FF87BB">
          <v:shape id="_x0000_i1054" type="#_x0000_t75" style="width:191.4pt;height:74.4pt" o:ole="">
            <v:imagedata r:id="rId63" o:title=""/>
          </v:shape>
          <o:OLEObject Type="Embed" ProgID="ChemDraw.Document.6.0" ShapeID="_x0000_i1054" DrawAspect="Content" ObjectID="_1711279501" r:id="rId64"/>
        </w:object>
      </w:r>
    </w:p>
    <w:p w14:paraId="53C0EDD2" w14:textId="2B70837B" w:rsidR="00F25764" w:rsidRPr="005424D2" w:rsidRDefault="00F25764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1670D8A2" w14:textId="77777777" w:rsidR="00F25764" w:rsidRPr="005424D2" w:rsidRDefault="00F25764" w:rsidP="00A31BEB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5D515C7D" w14:textId="26BBE723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41.Rutin </w:t>
      </w:r>
    </w:p>
    <w:p w14:paraId="119EDF24" w14:textId="5AC016D3" w:rsidR="00807491" w:rsidRPr="005424D2" w:rsidRDefault="00C66A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3555" w14:anchorId="79CA237B">
          <v:shape id="_x0000_i1055" type="#_x0000_t75" style="width:138pt;height:177.6pt" o:ole="">
            <v:imagedata r:id="rId65" o:title=""/>
          </v:shape>
          <o:OLEObject Type="Embed" ProgID="ChemDraw.Document.6.0" ShapeID="_x0000_i1055" DrawAspect="Content" ObjectID="_1711279502" r:id="rId66"/>
        </w:object>
      </w:r>
    </w:p>
    <w:p w14:paraId="1556158F" w14:textId="16E32F1D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2.Quercetin</w:t>
      </w:r>
    </w:p>
    <w:p w14:paraId="24932681" w14:textId="33452B40" w:rsidR="00807491" w:rsidRPr="005424D2" w:rsidRDefault="00C66A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1827" w14:anchorId="0BF78F67">
          <v:shape id="_x0000_i1056" type="#_x0000_t75" style="width:138pt;height:91.2pt" o:ole="">
            <v:imagedata r:id="rId67" o:title=""/>
          </v:shape>
          <o:OLEObject Type="Embed" ProgID="ChemDraw.Document.6.0" ShapeID="_x0000_i1056" DrawAspect="Content" ObjectID="_1711279503" r:id="rId68"/>
        </w:object>
      </w:r>
    </w:p>
    <w:p w14:paraId="2285C2E0" w14:textId="3C38FAD4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3.Querectin-3-O-arabinoside</w:t>
      </w:r>
    </w:p>
    <w:p w14:paraId="70FB7A4B" w14:textId="1673E20E" w:rsidR="00807491" w:rsidRPr="005424D2" w:rsidRDefault="00C66A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58" w:dyaOrig="2694" w14:anchorId="425A1F69">
          <v:shape id="_x0000_i1057" type="#_x0000_t75" style="width:138pt;height:135pt" o:ole="">
            <v:imagedata r:id="rId69" o:title=""/>
          </v:shape>
          <o:OLEObject Type="Embed" ProgID="ChemDraw.Document.6.0" ShapeID="_x0000_i1057" DrawAspect="Content" ObjectID="_1711279504" r:id="rId70"/>
        </w:object>
      </w:r>
    </w:p>
    <w:p w14:paraId="0091E07F" w14:textId="7A8F82EF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44.Quercitrin </w:t>
      </w:r>
    </w:p>
    <w:p w14:paraId="6E9EF60B" w14:textId="11ABA3EC" w:rsidR="00807491" w:rsidRPr="005424D2" w:rsidRDefault="00C66A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446" w:dyaOrig="2818" w14:anchorId="04FA4EBF">
          <v:shape id="_x0000_i1058" type="#_x0000_t75" style="width:122.4pt;height:141pt" o:ole="">
            <v:imagedata r:id="rId71" o:title=""/>
          </v:shape>
          <o:OLEObject Type="Embed" ProgID="ChemDraw.Document.6.0" ShapeID="_x0000_i1058" DrawAspect="Content" ObjectID="_1711279505" r:id="rId72"/>
        </w:object>
      </w:r>
    </w:p>
    <w:p w14:paraId="775E28CC" w14:textId="63520180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5.Hyperoside</w:t>
      </w:r>
    </w:p>
    <w:p w14:paraId="5C106EEE" w14:textId="179ED009" w:rsidR="00807491" w:rsidRPr="005424D2" w:rsidRDefault="00D23E03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929" w:dyaOrig="2789" w14:anchorId="3EE94F95">
          <v:shape id="_x0000_i1059" type="#_x0000_t75" style="width:146.4pt;height:139.2pt" o:ole="">
            <v:imagedata r:id="rId73" o:title=""/>
          </v:shape>
          <o:OLEObject Type="Embed" ProgID="ChemDraw.Document.6.0" ShapeID="_x0000_i1059" DrawAspect="Content" ObjectID="_1711279506" r:id="rId74"/>
        </w:object>
      </w:r>
    </w:p>
    <w:p w14:paraId="725010F2" w14:textId="7D7C7BB8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6.Isoquercitrin</w:t>
      </w:r>
    </w:p>
    <w:p w14:paraId="2BA34B30" w14:textId="587BC411" w:rsidR="00807491" w:rsidRPr="005424D2" w:rsidRDefault="00D23E03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929" w:dyaOrig="2789" w14:anchorId="06E9F57F">
          <v:shape id="_x0000_i1060" type="#_x0000_t75" style="width:146.4pt;height:139.2pt" o:ole="">
            <v:imagedata r:id="rId75" o:title=""/>
          </v:shape>
          <o:OLEObject Type="Embed" ProgID="ChemDraw.Document.6.0" ShapeID="_x0000_i1060" DrawAspect="Content" ObjectID="_1711279507" r:id="rId76"/>
        </w:object>
      </w:r>
    </w:p>
    <w:p w14:paraId="04A6FC71" w14:textId="32884854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7.Luteolin-7-O-glucoside</w:t>
      </w:r>
    </w:p>
    <w:p w14:paraId="314B9AD4" w14:textId="6150D508" w:rsidR="00807491" w:rsidRPr="005424D2" w:rsidRDefault="00811C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260" w:dyaOrig="2835" w14:anchorId="1D1FA02E">
          <v:shape id="_x0000_i1061" type="#_x0000_t75" style="width:163.2pt;height:141.6pt" o:ole="">
            <v:imagedata r:id="rId77" o:title=""/>
          </v:shape>
          <o:OLEObject Type="Embed" ProgID="ChemDraw.Document.6.0" ShapeID="_x0000_i1061" DrawAspect="Content" ObjectID="_1711279508" r:id="rId78"/>
        </w:object>
      </w:r>
    </w:p>
    <w:p w14:paraId="152F3D84" w14:textId="3C7F8877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8.Apigenin</w:t>
      </w:r>
    </w:p>
    <w:p w14:paraId="03A301B8" w14:textId="3BC00B11" w:rsidR="00807491" w:rsidRPr="005424D2" w:rsidRDefault="00811C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1539" w14:anchorId="6A2C2CD0">
          <v:shape id="_x0000_i1062" type="#_x0000_t75" style="width:138pt;height:76.8pt" o:ole="">
            <v:imagedata r:id="rId79" o:title=""/>
          </v:shape>
          <o:OLEObject Type="Embed" ProgID="ChemDraw.Document.6.0" ShapeID="_x0000_i1062" DrawAspect="Content" ObjectID="_1711279509" r:id="rId80"/>
        </w:object>
      </w:r>
    </w:p>
    <w:p w14:paraId="5057A8D9" w14:textId="1F85A412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49.(+)-Catechin </w:t>
      </w:r>
    </w:p>
    <w:p w14:paraId="64F4112A" w14:textId="1B5ECC35" w:rsidR="00807491" w:rsidRPr="005424D2" w:rsidRDefault="00811CBC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1827" w14:anchorId="31837651">
          <v:shape id="_x0000_i1063" type="#_x0000_t75" style="width:138pt;height:91.2pt" o:ole="">
            <v:imagedata r:id="rId81" o:title=""/>
          </v:shape>
          <o:OLEObject Type="Embed" ProgID="ChemDraw.Document.6.0" ShapeID="_x0000_i1063" DrawAspect="Content" ObjectID="_1711279510" r:id="rId82"/>
        </w:object>
      </w:r>
    </w:p>
    <w:p w14:paraId="4DF57A01" w14:textId="0243752B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0.(+)-Catechin-5-O-β-D-glucopyranoside</w:t>
      </w:r>
    </w:p>
    <w:p w14:paraId="70F29E3A" w14:textId="61BFF6DE" w:rsidR="00807491" w:rsidRPr="005424D2" w:rsidRDefault="00DC1FB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534" w:dyaOrig="2369" w14:anchorId="3EBC8826">
          <v:shape id="_x0000_i1064" type="#_x0000_t75" style="width:177pt;height:118.2pt" o:ole="">
            <v:imagedata r:id="rId83" o:title=""/>
          </v:shape>
          <o:OLEObject Type="Embed" ProgID="ChemDraw.Document.6.0" ShapeID="_x0000_i1064" DrawAspect="Content" ObjectID="_1711279511" r:id="rId84"/>
        </w:object>
      </w:r>
    </w:p>
    <w:p w14:paraId="5E6FA0AF" w14:textId="4B30557E" w:rsidR="00F25764" w:rsidRPr="005424D2" w:rsidRDefault="00F25764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EX</w:t>
      </w:r>
    </w:p>
    <w:p w14:paraId="184C8ED4" w14:textId="4927234C" w:rsidR="00F25764" w:rsidRPr="005424D2" w:rsidRDefault="00F25764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.</w:t>
      </w:r>
      <w:r w:rsidR="00F1259E" w:rsidRPr="005424D2">
        <w:rPr>
          <w:rFonts w:ascii="Times New Roman" w:hAnsi="Times New Roman" w:cs="Times New Roman"/>
          <w:sz w:val="20"/>
          <w:szCs w:val="20"/>
        </w:rPr>
        <w:t xml:space="preserve"> Kaempferol</w:t>
      </w:r>
    </w:p>
    <w:p w14:paraId="4D2D905D" w14:textId="3D946DAE" w:rsidR="00F25764" w:rsidRPr="005424D2" w:rsidRDefault="00F1259E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1" w:dyaOrig="1540" w14:anchorId="283E1D5A">
          <v:shape id="_x0000_i1065" type="#_x0000_t75" style="width:138pt;height:76.8pt" o:ole="">
            <v:imagedata r:id="rId85" o:title=""/>
          </v:shape>
          <o:OLEObject Type="Embed" ProgID="ChemDraw.Document.6.0" ShapeID="_x0000_i1065" DrawAspect="Content" ObjectID="_1711279512" r:id="rId86"/>
        </w:object>
      </w:r>
    </w:p>
    <w:p w14:paraId="180B74F9" w14:textId="5F94C8A6" w:rsidR="00F25764" w:rsidRPr="005424D2" w:rsidRDefault="00F1259E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</w:t>
      </w:r>
      <w:r w:rsidR="00F25764" w:rsidRPr="005424D2">
        <w:rPr>
          <w:rFonts w:ascii="Times New Roman" w:hAnsi="Times New Roman" w:cs="Times New Roman"/>
          <w:sz w:val="20"/>
          <w:szCs w:val="20"/>
        </w:rPr>
        <w:t>.</w:t>
      </w:r>
      <w:r w:rsidRPr="005424D2">
        <w:rPr>
          <w:rFonts w:ascii="Times New Roman" w:hAnsi="Times New Roman" w:cs="Times New Roman"/>
          <w:sz w:val="20"/>
          <w:szCs w:val="20"/>
        </w:rPr>
        <w:t xml:space="preserve"> Reynoutrin</w:t>
      </w:r>
    </w:p>
    <w:p w14:paraId="0C1C68BA" w14:textId="00609287" w:rsidR="00F25764" w:rsidRPr="005424D2" w:rsidRDefault="00F1259E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011" w:dyaOrig="1827" w14:anchorId="024085FB">
          <v:shape id="_x0000_i1066" type="#_x0000_t75" style="width:150.6pt;height:91.2pt" o:ole="">
            <v:imagedata r:id="rId87" o:title=""/>
          </v:shape>
          <o:OLEObject Type="Embed" ProgID="ChemDraw.Document.6.0" ShapeID="_x0000_i1066" DrawAspect="Content" ObjectID="_1711279513" r:id="rId88"/>
        </w:object>
      </w:r>
    </w:p>
    <w:p w14:paraId="14F54788" w14:textId="2D3AD2D9" w:rsidR="00F25764" w:rsidRPr="005424D2" w:rsidRDefault="00F1259E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</w:t>
      </w:r>
      <w:r w:rsidR="00F25764" w:rsidRPr="005424D2">
        <w:rPr>
          <w:rFonts w:ascii="Times New Roman" w:hAnsi="Times New Roman" w:cs="Times New Roman"/>
          <w:sz w:val="20"/>
          <w:szCs w:val="20"/>
        </w:rPr>
        <w:t>.</w:t>
      </w:r>
      <w:r w:rsidRPr="005424D2">
        <w:rPr>
          <w:rFonts w:ascii="Times New Roman" w:hAnsi="Times New Roman" w:cs="Times New Roman"/>
          <w:sz w:val="20"/>
          <w:szCs w:val="20"/>
        </w:rPr>
        <w:t xml:space="preserve"> Epicatechin</w:t>
      </w:r>
    </w:p>
    <w:p w14:paraId="1B2ED9FC" w14:textId="7399A0D9" w:rsidR="00F25764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1" w:dyaOrig="1827" w14:anchorId="036277C6">
          <v:shape id="_x0000_i1067" type="#_x0000_t75" style="width:138pt;height:91.2pt" o:ole="">
            <v:imagedata r:id="rId89" o:title=""/>
          </v:shape>
          <o:OLEObject Type="Embed" ProgID="ChemDraw.Document.6.0" ShapeID="_x0000_i1067" DrawAspect="Content" ObjectID="_1711279514" r:id="rId90"/>
        </w:object>
      </w:r>
    </w:p>
    <w:p w14:paraId="51043D17" w14:textId="519B6503" w:rsidR="00F25764" w:rsidRPr="005424D2" w:rsidRDefault="00F1259E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</w:t>
      </w:r>
      <w:r w:rsidR="00F25764" w:rsidRPr="005424D2">
        <w:rPr>
          <w:rFonts w:ascii="Times New Roman" w:hAnsi="Times New Roman" w:cs="Times New Roman"/>
          <w:sz w:val="20"/>
          <w:szCs w:val="20"/>
        </w:rPr>
        <w:t>.</w:t>
      </w:r>
      <w:r w:rsidRPr="005424D2">
        <w:rPr>
          <w:rFonts w:ascii="Times New Roman" w:hAnsi="Times New Roman" w:cs="Times New Roman"/>
          <w:sz w:val="20"/>
          <w:szCs w:val="20"/>
        </w:rPr>
        <w:t xml:space="preserve"> Genistein</w:t>
      </w:r>
    </w:p>
    <w:p w14:paraId="485A5E80" w14:textId="1FB3A964" w:rsidR="00F25764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964" w:dyaOrig="1239" w14:anchorId="003C2DBF">
          <v:shape id="_x0000_i1068" type="#_x0000_t75" style="width:148.2pt;height:61.8pt" o:ole="">
            <v:imagedata r:id="rId91" o:title=""/>
          </v:shape>
          <o:OLEObject Type="Embed" ProgID="ChemDraw.Document.6.0" ShapeID="_x0000_i1068" DrawAspect="Content" ObjectID="_1711279515" r:id="rId92"/>
        </w:object>
      </w:r>
    </w:p>
    <w:p w14:paraId="5CF0AC2D" w14:textId="13589D2D" w:rsidR="00F25764" w:rsidRPr="005424D2" w:rsidRDefault="00F1259E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</w:t>
      </w:r>
      <w:r w:rsidR="00F25764" w:rsidRPr="005424D2">
        <w:rPr>
          <w:rFonts w:ascii="Times New Roman" w:hAnsi="Times New Roman" w:cs="Times New Roman"/>
          <w:sz w:val="20"/>
          <w:szCs w:val="20"/>
        </w:rPr>
        <w:t>.</w:t>
      </w:r>
      <w:r w:rsidRPr="005424D2">
        <w:rPr>
          <w:rFonts w:ascii="Times New Roman" w:hAnsi="Times New Roman" w:cs="Times New Roman"/>
          <w:sz w:val="20"/>
          <w:szCs w:val="20"/>
        </w:rPr>
        <w:t xml:space="preserve"> Hesperetin</w:t>
      </w:r>
    </w:p>
    <w:p w14:paraId="42626302" w14:textId="740CD0F5" w:rsidR="00F25764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92" w:dyaOrig="1540" w14:anchorId="1F93616A">
          <v:shape id="_x0000_i1069" type="#_x0000_t75" style="width:139.8pt;height:76.8pt" o:ole="">
            <v:imagedata r:id="rId93" o:title=""/>
          </v:shape>
          <o:OLEObject Type="Embed" ProgID="ChemDraw.Document.6.0" ShapeID="_x0000_i1069" DrawAspect="Content" ObjectID="_1711279516" r:id="rId94"/>
        </w:object>
      </w:r>
    </w:p>
    <w:p w14:paraId="6EE49C69" w14:textId="77777777" w:rsidR="00F25764" w:rsidRPr="005424D2" w:rsidRDefault="00F25764" w:rsidP="00807491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5D5644CA" w14:textId="2CC078BC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1.Coumarin</w:t>
      </w:r>
    </w:p>
    <w:p w14:paraId="57BF13FC" w14:textId="3E1B9F4D" w:rsidR="00807491" w:rsidRPr="005424D2" w:rsidRDefault="008779B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403" w:dyaOrig="735" w14:anchorId="490E212D">
          <v:shape id="_x0000_i1070" type="#_x0000_t75" style="width:70.2pt;height:36.6pt" o:ole="">
            <v:imagedata r:id="rId95" o:title=""/>
          </v:shape>
          <o:OLEObject Type="Embed" ProgID="ChemDraw.Document.6.0" ShapeID="_x0000_i1070" DrawAspect="Content" ObjectID="_1711279517" r:id="rId96"/>
        </w:object>
      </w:r>
    </w:p>
    <w:p w14:paraId="5199DDB6" w14:textId="586E9518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2.7-Hydroxy-4-methoxy-5-methylcoumarin</w:t>
      </w:r>
    </w:p>
    <w:p w14:paraId="255A9ECD" w14:textId="4D5B8F8B" w:rsidR="00807491" w:rsidRPr="005424D2" w:rsidRDefault="008779B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868" w:dyaOrig="1165" w14:anchorId="206E951F">
          <v:shape id="_x0000_i1071" type="#_x0000_t75" style="width:93.6pt;height:58.2pt" o:ole="">
            <v:imagedata r:id="rId97" o:title=""/>
          </v:shape>
          <o:OLEObject Type="Embed" ProgID="ChemDraw.Document.6.0" ShapeID="_x0000_i1071" DrawAspect="Content" ObjectID="_1711279518" r:id="rId98"/>
        </w:object>
      </w:r>
    </w:p>
    <w:p w14:paraId="16DB7147" w14:textId="208AD339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53.Sodium (−)-lyoniresinol-2a-sulfate </w:t>
      </w:r>
    </w:p>
    <w:p w14:paraId="08D606C1" w14:textId="691C1D03" w:rsidR="00807491" w:rsidRPr="005424D2" w:rsidRDefault="008779B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75" w:dyaOrig="1972" w14:anchorId="1F4304CE">
          <v:shape id="_x0000_i1072" type="#_x0000_t75" style="width:138.6pt;height:98.4pt" o:ole="">
            <v:imagedata r:id="rId99" o:title=""/>
          </v:shape>
          <o:OLEObject Type="Embed" ProgID="ChemDraw.Document.6.0" ShapeID="_x0000_i1072" DrawAspect="Content" ObjectID="_1711279519" r:id="rId100"/>
        </w:object>
      </w:r>
    </w:p>
    <w:p w14:paraId="7B956251" w14:textId="15CDD3D0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4.Sodium (+)-isolaricireinol-2a-sulfate</w:t>
      </w:r>
    </w:p>
    <w:p w14:paraId="144380CC" w14:textId="79722595" w:rsidR="00807491" w:rsidRPr="005424D2" w:rsidRDefault="008779B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75" w:dyaOrig="1972" w14:anchorId="6AD49C04">
          <v:shape id="_x0000_i1073" type="#_x0000_t75" style="width:138.6pt;height:98.4pt" o:ole="">
            <v:imagedata r:id="rId101" o:title=""/>
          </v:shape>
          <o:OLEObject Type="Embed" ProgID="ChemDraw.Document.6.0" ShapeID="_x0000_i1073" DrawAspect="Content" ObjectID="_1711279520" r:id="rId102"/>
        </w:object>
      </w:r>
    </w:p>
    <w:p w14:paraId="204115C3" w14:textId="3725529E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EX</w:t>
      </w:r>
    </w:p>
    <w:p w14:paraId="2DDF5450" w14:textId="2D7DE36A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. Caffeic acid</w:t>
      </w:r>
    </w:p>
    <w:p w14:paraId="7B3D6A5E" w14:textId="70342EF5" w:rsidR="000F7B99" w:rsidRPr="005424D2" w:rsidRDefault="00CE48E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64" w:dyaOrig="1107" w14:anchorId="5D1E5874">
          <v:shape id="_x0000_i1074" type="#_x0000_t75" style="width:113.4pt;height:55.2pt" o:ole="">
            <v:imagedata r:id="rId103" o:title=""/>
          </v:shape>
          <o:OLEObject Type="Embed" ProgID="ChemDraw.Document.6.0" ShapeID="_x0000_i1074" DrawAspect="Content" ObjectID="_1711279521" r:id="rId104"/>
        </w:object>
      </w:r>
    </w:p>
    <w:p w14:paraId="263FEE05" w14:textId="1CBB031A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. Ferulic acid</w:t>
      </w:r>
    </w:p>
    <w:p w14:paraId="65D64686" w14:textId="3CAAA209" w:rsidR="000F7B99" w:rsidRPr="005424D2" w:rsidRDefault="00CE48E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3" w:dyaOrig="1107" w14:anchorId="3E4D75BD">
          <v:shape id="_x0000_i1075" type="#_x0000_t75" style="width:114.6pt;height:55.2pt" o:ole="">
            <v:imagedata r:id="rId105" o:title=""/>
          </v:shape>
          <o:OLEObject Type="Embed" ProgID="ChemDraw.Document.6.0" ShapeID="_x0000_i1075" DrawAspect="Content" ObjectID="_1711279522" r:id="rId106"/>
        </w:object>
      </w:r>
    </w:p>
    <w:p w14:paraId="3DDCC361" w14:textId="7AE2FD08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3. Polyisocoumarin</w:t>
      </w:r>
    </w:p>
    <w:p w14:paraId="407FA55C" w14:textId="50B3E9C3" w:rsidR="000F7B99" w:rsidRPr="005424D2" w:rsidRDefault="00CE48E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3" w:dyaOrig="1107" w14:anchorId="66C28D4E">
          <v:shape id="_x0000_i1076" type="#_x0000_t75" style="width:114.6pt;height:55.2pt" o:ole="">
            <v:imagedata r:id="rId107" o:title=""/>
          </v:shape>
          <o:OLEObject Type="Embed" ProgID="ChemDraw.Document.6.0" ShapeID="_x0000_i1076" DrawAspect="Content" ObjectID="_1711279523" r:id="rId108"/>
        </w:object>
      </w:r>
    </w:p>
    <w:p w14:paraId="43A358C2" w14:textId="77777777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64DFD5EC" w14:textId="77777777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0650E8BA" w14:textId="77777777" w:rsidR="000F7B99" w:rsidRPr="005424D2" w:rsidRDefault="000F7B99" w:rsidP="00807491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2CE9C01A" w14:textId="7A1EAFF3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55.Protocatechuic acid </w:t>
      </w:r>
    </w:p>
    <w:p w14:paraId="25033862" w14:textId="74043EDD" w:rsidR="00807491" w:rsidRPr="005424D2" w:rsidRDefault="008779B9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265" w:dyaOrig="1540" w14:anchorId="4A1DCB12">
          <v:shape id="_x0000_i1077" type="#_x0000_t75" style="width:63pt;height:76.8pt" o:ole="">
            <v:imagedata r:id="rId109" o:title=""/>
          </v:shape>
          <o:OLEObject Type="Embed" ProgID="ChemDraw.Document.6.0" ShapeID="_x0000_i1077" DrawAspect="Content" ObjectID="_1711279524" r:id="rId110"/>
        </w:object>
      </w:r>
    </w:p>
    <w:p w14:paraId="1E7B76E5" w14:textId="0796BBAE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56.2,5-Dimethyl-7-hydroxy chromone </w:t>
      </w:r>
    </w:p>
    <w:p w14:paraId="3CAABEE7" w14:textId="4BADB8E5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794" w:dyaOrig="1107" w14:anchorId="121506AC">
          <v:shape id="_x0000_i1078" type="#_x0000_t75" style="width:90pt;height:55.2pt" o:ole="">
            <v:imagedata r:id="rId111" o:title=""/>
          </v:shape>
          <o:OLEObject Type="Embed" ProgID="ChemDraw.Document.6.0" ShapeID="_x0000_i1078" DrawAspect="Content" ObjectID="_1711279525" r:id="rId112"/>
        </w:object>
      </w:r>
    </w:p>
    <w:p w14:paraId="018CF3AE" w14:textId="0C53586C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7.Torachrysone-8-O-</w:t>
      </w:r>
      <w:r w:rsidR="009972DA" w:rsidRPr="005424D2">
        <w:rPr>
          <w:rFonts w:ascii="Times New Roman" w:hAnsi="Times New Roman" w:cs="Times New Roman"/>
          <w:sz w:val="20"/>
          <w:szCs w:val="20"/>
        </w:rPr>
        <w:t>D</w:t>
      </w:r>
      <w:r w:rsidRPr="005424D2">
        <w:rPr>
          <w:rFonts w:ascii="Times New Roman" w:hAnsi="Times New Roman" w:cs="Times New Roman"/>
          <w:sz w:val="20"/>
          <w:szCs w:val="20"/>
        </w:rPr>
        <w:t xml:space="preserve">-glucoside </w:t>
      </w:r>
    </w:p>
    <w:p w14:paraId="7A25049C" w14:textId="4066240C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543" w:dyaOrig="2115" w14:anchorId="613EC706">
          <v:shape id="_x0000_i1079" type="#_x0000_t75" style="width:127.2pt;height:105.6pt" o:ole="">
            <v:imagedata r:id="rId113" o:title=""/>
          </v:shape>
          <o:OLEObject Type="Embed" ProgID="ChemDraw.Document.6.0" ShapeID="_x0000_i1079" DrawAspect="Content" ObjectID="_1711279526" r:id="rId114"/>
        </w:object>
      </w:r>
    </w:p>
    <w:p w14:paraId="176D0E70" w14:textId="5B986E61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8.5,7-Dihydroxy-1(3H)-isobenzofuranone</w:t>
      </w:r>
    </w:p>
    <w:p w14:paraId="01CF6332" w14:textId="14352E78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563" w:dyaOrig="1108" w14:anchorId="621D2C31">
          <v:shape id="_x0000_i1080" type="#_x0000_t75" style="width:78pt;height:55.2pt" o:ole="">
            <v:imagedata r:id="rId115" o:title=""/>
          </v:shape>
          <o:OLEObject Type="Embed" ProgID="ChemDraw.Document.6.0" ShapeID="_x0000_i1080" DrawAspect="Content" ObjectID="_1711279527" r:id="rId116"/>
        </w:object>
      </w:r>
    </w:p>
    <w:p w14:paraId="4DCFA951" w14:textId="792ED0FA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9.Ambrettolide</w:t>
      </w:r>
    </w:p>
    <w:p w14:paraId="1413EDDA" w14:textId="0D3919DB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098" w:dyaOrig="1825" w14:anchorId="67504377">
          <v:shape id="_x0000_i1081" type="#_x0000_t75" style="width:105pt;height:91.2pt" o:ole="">
            <v:imagedata r:id="rId117" o:title=""/>
          </v:shape>
          <o:OLEObject Type="Embed" ProgID="ChemDraw.Document.6.0" ShapeID="_x0000_i1081" DrawAspect="Content" ObjectID="_1711279528" r:id="rId118"/>
        </w:object>
      </w:r>
    </w:p>
    <w:p w14:paraId="329F6A78" w14:textId="0C1D347B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60.β-Sitosterol </w:t>
      </w:r>
    </w:p>
    <w:p w14:paraId="577318D1" w14:textId="16C9B275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233" w:dyaOrig="2293" w14:anchorId="3CCCC5B6">
          <v:shape id="_x0000_i1082" type="#_x0000_t75" style="width:161.4pt;height:114.6pt" o:ole="">
            <v:imagedata r:id="rId119" o:title=""/>
          </v:shape>
          <o:OLEObject Type="Embed" ProgID="ChemDraw.Document.6.0" ShapeID="_x0000_i1082" DrawAspect="Content" ObjectID="_1711279529" r:id="rId120"/>
        </w:object>
      </w:r>
    </w:p>
    <w:p w14:paraId="28C45E41" w14:textId="758BFB5B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61.Oleanolic acid </w:t>
      </w:r>
    </w:p>
    <w:p w14:paraId="1636C321" w14:textId="078B3404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011" w:dyaOrig="1996" w14:anchorId="4321ECEE">
          <v:shape id="_x0000_i1083" type="#_x0000_t75" style="width:150.6pt;height:99.6pt" o:ole="">
            <v:imagedata r:id="rId121" o:title=""/>
          </v:shape>
          <o:OLEObject Type="Embed" ProgID="ChemDraw.Document.6.0" ShapeID="_x0000_i1083" DrawAspect="Content" ObjectID="_1711279530" r:id="rId122"/>
        </w:object>
      </w:r>
    </w:p>
    <w:p w14:paraId="1060A33B" w14:textId="4DE88036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62.Gallic acid </w:t>
      </w:r>
    </w:p>
    <w:p w14:paraId="6B8B6C6F" w14:textId="532E752B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515" w:dyaOrig="1395" w14:anchorId="70C86743">
          <v:shape id="_x0000_i1084" type="#_x0000_t75" style="width:75.6pt;height:69.6pt" o:ole="">
            <v:imagedata r:id="rId123" o:title=""/>
          </v:shape>
          <o:OLEObject Type="Embed" ProgID="ChemDraw.Document.6.0" ShapeID="_x0000_i1084" DrawAspect="Content" ObjectID="_1711279531" r:id="rId124"/>
        </w:object>
      </w:r>
    </w:p>
    <w:p w14:paraId="6662CA13" w14:textId="5ECBCFD7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63.Tryptophan </w:t>
      </w:r>
    </w:p>
    <w:p w14:paraId="4BF14C23" w14:textId="02D0B360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892" w:dyaOrig="1469" w14:anchorId="2B4B4CDE">
          <v:shape id="_x0000_i1085" type="#_x0000_t75" style="width:94.8pt;height:73.2pt" o:ole="">
            <v:imagedata r:id="rId125" o:title=""/>
          </v:shape>
          <o:OLEObject Type="Embed" ProgID="ChemDraw.Document.6.0" ShapeID="_x0000_i1085" DrawAspect="Content" ObjectID="_1711279532" r:id="rId126"/>
        </w:object>
      </w:r>
    </w:p>
    <w:p w14:paraId="76EF2B38" w14:textId="0302BD2D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64.2,6-Dihydroxy-bezoic acid </w:t>
      </w:r>
    </w:p>
    <w:p w14:paraId="1B200E63" w14:textId="2881F90A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354" w:dyaOrig="1107" w14:anchorId="13EDE54A">
          <v:shape id="_x0000_i1086" type="#_x0000_t75" style="width:67.8pt;height:55.2pt" o:ole="">
            <v:imagedata r:id="rId127" o:title=""/>
          </v:shape>
          <o:OLEObject Type="Embed" ProgID="ChemDraw.Document.6.0" ShapeID="_x0000_i1086" DrawAspect="Content" ObjectID="_1711279533" r:id="rId128"/>
        </w:object>
      </w:r>
    </w:p>
    <w:p w14:paraId="5059E7E6" w14:textId="37D4B7CC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5.1-(3-O-β-D-Glucopyranosyl-4,5-dihydroxyphenyl)-ethanone</w:t>
      </w:r>
    </w:p>
    <w:p w14:paraId="769BD0B1" w14:textId="7CC7DCC7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760" w:dyaOrig="1540" w14:anchorId="0F59A2D1">
          <v:shape id="_x0000_i1087" type="#_x0000_t75" style="width:138pt;height:76.8pt" o:ole="">
            <v:imagedata r:id="rId129" o:title=""/>
          </v:shape>
          <o:OLEObject Type="Embed" ProgID="ChemDraw.Document.6.0" ShapeID="_x0000_i1087" DrawAspect="Content" ObjectID="_1711279534" r:id="rId130"/>
        </w:object>
      </w:r>
    </w:p>
    <w:p w14:paraId="24223368" w14:textId="52A2105C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6.Tachioside</w:t>
      </w:r>
    </w:p>
    <w:p w14:paraId="2E5A6F37" w14:textId="6911113C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3" w:dyaOrig="2259" w14:anchorId="33F214B4">
          <v:shape id="_x0000_i1088" type="#_x0000_t75" style="width:114.6pt;height:112.8pt" o:ole="">
            <v:imagedata r:id="rId131" o:title=""/>
          </v:shape>
          <o:OLEObject Type="Embed" ProgID="ChemDraw.Document.6.0" ShapeID="_x0000_i1088" DrawAspect="Content" ObjectID="_1711279535" r:id="rId132"/>
        </w:object>
      </w:r>
    </w:p>
    <w:p w14:paraId="4F1ACFE2" w14:textId="5E6969FE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7.1-(3′,5′-Dihydroxyphenyl)-2-(4''-hydroxyphenyl)-ethane-1,2-diol.</w:t>
      </w:r>
    </w:p>
    <w:p w14:paraId="0D142D63" w14:textId="012EA459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515" w:dyaOrig="2404" w14:anchorId="06017693">
          <v:shape id="_x0000_i1089" type="#_x0000_t75" style="width:75.6pt;height:120pt" o:ole="">
            <v:imagedata r:id="rId133" o:title=""/>
          </v:shape>
          <o:OLEObject Type="Embed" ProgID="ChemDraw.Document.6.0" ShapeID="_x0000_i1089" DrawAspect="Content" ObjectID="_1711279536" r:id="rId134"/>
        </w:object>
      </w:r>
    </w:p>
    <w:p w14:paraId="52A5E64B" w14:textId="5A1DE8F5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8.Sodium 3,4-dihydroxy-5-methoxybenzoic acid methyl ester-4-sulfate</w:t>
      </w:r>
    </w:p>
    <w:p w14:paraId="487EEF79" w14:textId="649007E3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604" w:dyaOrig="1780" w14:anchorId="1A2DA7EE">
          <v:shape id="_x0000_i1090" type="#_x0000_t75" style="width:80.4pt;height:88.8pt" o:ole="">
            <v:imagedata r:id="rId135" o:title=""/>
          </v:shape>
          <o:OLEObject Type="Embed" ProgID="ChemDraw.Document.6.0" ShapeID="_x0000_i1090" DrawAspect="Content" ObjectID="_1711279537" r:id="rId136"/>
        </w:object>
      </w:r>
    </w:p>
    <w:p w14:paraId="4180B93E" w14:textId="48B5C115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9.Isotachioside</w:t>
      </w:r>
    </w:p>
    <w:p w14:paraId="7FBD3172" w14:textId="1F0595C0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293" w:dyaOrig="2259" w14:anchorId="11485585">
          <v:shape id="_x0000_i1091" type="#_x0000_t75" style="width:114.6pt;height:112.8pt" o:ole="">
            <v:imagedata r:id="rId137" o:title=""/>
          </v:shape>
          <o:OLEObject Type="Embed" ProgID="ChemDraw.Document.6.0" ShapeID="_x0000_i1091" DrawAspect="Content" ObjectID="_1711279538" r:id="rId138"/>
        </w:object>
      </w:r>
    </w:p>
    <w:p w14:paraId="024F4BE1" w14:textId="181ED50F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70.Chlorogenic acid </w:t>
      </w:r>
    </w:p>
    <w:p w14:paraId="71E050A0" w14:textId="26F52053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260" w:dyaOrig="1734" w14:anchorId="6E53FBF0">
          <v:shape id="_x0000_i1092" type="#_x0000_t75" style="width:163.2pt;height:87pt" o:ole="">
            <v:imagedata r:id="rId139" o:title=""/>
          </v:shape>
          <o:OLEObject Type="Embed" ProgID="ChemDraw.Document.6.0" ShapeID="_x0000_i1092" DrawAspect="Content" ObjectID="_1711279539" r:id="rId140"/>
        </w:object>
      </w:r>
    </w:p>
    <w:p w14:paraId="73A73151" w14:textId="45820276" w:rsidR="00807491" w:rsidRPr="005424D2" w:rsidRDefault="00807491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71.Polyflavanostilbene A</w:t>
      </w:r>
    </w:p>
    <w:p w14:paraId="27A537EB" w14:textId="229A029A" w:rsidR="00807491" w:rsidRPr="005424D2" w:rsidRDefault="00BD1950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155" w:dyaOrig="3853" w14:anchorId="7630431D">
          <v:shape id="_x0000_i1093" type="#_x0000_t75" style="width:157.8pt;height:192.6pt" o:ole="">
            <v:imagedata r:id="rId141" o:title=""/>
          </v:shape>
          <o:OLEObject Type="Embed" ProgID="ChemDraw.Document.6.0" ShapeID="_x0000_i1093" DrawAspect="Content" ObjectID="_1711279540" r:id="rId142"/>
        </w:object>
      </w:r>
    </w:p>
    <w:p w14:paraId="0962864C" w14:textId="23C6B581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</w:p>
    <w:p w14:paraId="192DC991" w14:textId="29F812E9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EX</w:t>
      </w:r>
    </w:p>
    <w:p w14:paraId="2CFA35D5" w14:textId="25FB50AA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. 2,6-Dimethoxy-p-hydroquinone-1-O-β-D-glucopyranoside</w:t>
      </w:r>
    </w:p>
    <w:p w14:paraId="35524361" w14:textId="71BBA1CD" w:rsidR="0032354A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811" w:dyaOrig="1568" w14:anchorId="74F18D03">
          <v:shape id="_x0000_i1098" type="#_x0000_t75" style="width:140.4pt;height:78.6pt" o:ole="">
            <v:imagedata r:id="rId143" o:title=""/>
          </v:shape>
          <o:OLEObject Type="Embed" ProgID="ChemDraw.Document.6.0" ShapeID="_x0000_i1098" DrawAspect="Content" ObjectID="_1711279541" r:id="rId144"/>
        </w:object>
      </w:r>
    </w:p>
    <w:p w14:paraId="18EDD805" w14:textId="248EAB97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2. Torachrysone</w:t>
      </w:r>
    </w:p>
    <w:p w14:paraId="10597D86" w14:textId="46921580" w:rsidR="0032354A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2072" w:dyaOrig="1107" w14:anchorId="40EFB225">
          <v:shape id="_x0000_i1099" type="#_x0000_t75" style="width:103.8pt;height:55.2pt" o:ole="">
            <v:imagedata r:id="rId145" o:title=""/>
          </v:shape>
          <o:OLEObject Type="Embed" ProgID="ChemDraw.Document.6.0" ShapeID="_x0000_i1099" DrawAspect="Content" ObjectID="_1711279542" r:id="rId146"/>
        </w:object>
      </w:r>
    </w:p>
    <w:p w14:paraId="01091CBF" w14:textId="0F418B90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 xml:space="preserve">3. </w:t>
      </w:r>
      <w:r w:rsidRPr="005424D2">
        <w:rPr>
          <w:rFonts w:ascii="Times New Roman" w:hAnsi="Times New Roman" w:cs="Times New Roman"/>
          <w:sz w:val="20"/>
          <w:szCs w:val="20"/>
        </w:rPr>
        <w:t>一种决明松苷</w:t>
      </w:r>
    </w:p>
    <w:p w14:paraId="6093DD91" w14:textId="39F755DF" w:rsidR="0032354A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3070" w:dyaOrig="1971" w14:anchorId="1D114100">
          <v:shape id="_x0000_i1100" type="#_x0000_t75" style="width:153.6pt;height:98.4pt" o:ole="">
            <v:imagedata r:id="rId147" o:title=""/>
          </v:shape>
          <o:OLEObject Type="Embed" ProgID="ChemDraw.Document.6.0" ShapeID="_x0000_i1100" DrawAspect="Content" ObjectID="_1711279543" r:id="rId148"/>
        </w:object>
      </w:r>
    </w:p>
    <w:p w14:paraId="79F2823C" w14:textId="67EF3D2B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4. Citricn acid</w:t>
      </w:r>
    </w:p>
    <w:p w14:paraId="2B9190B6" w14:textId="0FCBAEF8" w:rsidR="0032354A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1786" w:dyaOrig="1395" w14:anchorId="754FC1D3">
          <v:shape id="_x0000_i1101" type="#_x0000_t75" style="width:89.4pt;height:69.6pt" o:ole="">
            <v:imagedata r:id="rId149" o:title=""/>
          </v:shape>
          <o:OLEObject Type="Embed" ProgID="ChemDraw.Document.6.0" ShapeID="_x0000_i1101" DrawAspect="Content" ObjectID="_1711279544" r:id="rId150"/>
        </w:object>
      </w:r>
    </w:p>
    <w:p w14:paraId="0569D030" w14:textId="1404288D" w:rsidR="0032354A" w:rsidRPr="005424D2" w:rsidRDefault="0032354A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5. Daucosterol</w:t>
      </w:r>
    </w:p>
    <w:p w14:paraId="7E94757F" w14:textId="096F3A81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object w:dxaOrig="4630" w:dyaOrig="2504" w14:anchorId="04CF02B8">
          <v:shape id="_x0000_i1102" type="#_x0000_t75" style="width:231.6pt;height:125.4pt" o:ole="">
            <v:imagedata r:id="rId151" o:title=""/>
          </v:shape>
          <o:OLEObject Type="Embed" ProgID="ChemDraw.Document.6.0" ShapeID="_x0000_i1102" DrawAspect="Content" ObjectID="_1711279545" r:id="rId152"/>
        </w:object>
      </w:r>
    </w:p>
    <w:p w14:paraId="0B241180" w14:textId="04BAF10D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6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Polyphthaliside A</w:t>
      </w:r>
    </w:p>
    <w:p w14:paraId="4FA3A230" w14:textId="40BB0238" w:rsidR="005424D2" w:rsidRPr="005424D2" w:rsidRDefault="004F7226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2792" w:dyaOrig="2663" w14:anchorId="5A0D0664">
          <v:shape id="_x0000_i1251" type="#_x0000_t75" style="width:139.8pt;height:133.2pt" o:ole="">
            <v:imagedata r:id="rId153" o:title=""/>
          </v:shape>
          <o:OLEObject Type="Embed" ProgID="ChemDraw.Document.6.0" ShapeID="_x0000_i1251" DrawAspect="Content" ObjectID="_1711279546" r:id="rId154"/>
        </w:object>
      </w:r>
    </w:p>
    <w:p w14:paraId="1DD3B4F4" w14:textId="4BCC0D60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7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Polyphthaliside B</w:t>
      </w:r>
    </w:p>
    <w:p w14:paraId="10521638" w14:textId="5058730E" w:rsidR="005424D2" w:rsidRPr="005424D2" w:rsidRDefault="004F7226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2999" w:dyaOrig="3282" w14:anchorId="65D8FC6B">
          <v:shape id="_x0000_i1253" type="#_x0000_t75" style="width:150pt;height:164.4pt" o:ole="">
            <v:imagedata r:id="rId155" o:title=""/>
          </v:shape>
          <o:OLEObject Type="Embed" ProgID="ChemDraw.Document.6.0" ShapeID="_x0000_i1253" DrawAspect="Content" ObjectID="_1711279547" r:id="rId156"/>
        </w:object>
      </w:r>
    </w:p>
    <w:p w14:paraId="664D3DD7" w14:textId="487A52F4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8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D-mannitol</w:t>
      </w:r>
    </w:p>
    <w:p w14:paraId="5DAF3814" w14:textId="770EC635" w:rsidR="005424D2" w:rsidRPr="005424D2" w:rsidRDefault="004F7226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1812" w:dyaOrig="992" w14:anchorId="3B13862A">
          <v:shape id="_x0000_i1252" type="#_x0000_t75" style="width:90.6pt;height:49.8pt" o:ole="">
            <v:imagedata r:id="rId157" o:title=""/>
          </v:shape>
          <o:OLEObject Type="Embed" ProgID="ChemDraw.Document.6.0" ShapeID="_x0000_i1252" DrawAspect="Content" ObjectID="_1711279548" r:id="rId158"/>
        </w:object>
      </w:r>
    </w:p>
    <w:p w14:paraId="7D4426DB" w14:textId="10F0827C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9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Palmitic acid</w:t>
      </w:r>
    </w:p>
    <w:p w14:paraId="6EE3FA45" w14:textId="102344A8" w:rsidR="005424D2" w:rsidRPr="005424D2" w:rsidRDefault="00B10F45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4287" w:dyaOrig="675" w14:anchorId="2DCF98BD">
          <v:shape id="_x0000_i1254" type="#_x0000_t75" style="width:214.2pt;height:33.6pt" o:ole="">
            <v:imagedata r:id="rId159" o:title=""/>
          </v:shape>
          <o:OLEObject Type="Embed" ProgID="ChemDraw.Document.6.0" ShapeID="_x0000_i1254" DrawAspect="Content" ObjectID="_1711279549" r:id="rId160"/>
        </w:object>
      </w:r>
    </w:p>
    <w:p w14:paraId="4D864AFC" w14:textId="0D4AF4D8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0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Stearic acid</w:t>
      </w:r>
    </w:p>
    <w:p w14:paraId="7144C30B" w14:textId="383AA7D9" w:rsidR="005424D2" w:rsidRPr="005424D2" w:rsidRDefault="00B10F45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4787" w:dyaOrig="675" w14:anchorId="73F279E1">
          <v:shape id="_x0000_i1255" type="#_x0000_t75" style="width:239.4pt;height:33.6pt" o:ole="">
            <v:imagedata r:id="rId161" o:title=""/>
          </v:shape>
          <o:OLEObject Type="Embed" ProgID="ChemDraw.Document.6.0" ShapeID="_x0000_i1255" DrawAspect="Content" ObjectID="_1711279550" r:id="rId162"/>
        </w:object>
      </w:r>
    </w:p>
    <w:p w14:paraId="4792523A" w14:textId="38435BB9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1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Arachidonic acid</w:t>
      </w:r>
    </w:p>
    <w:p w14:paraId="17B20FA6" w14:textId="63522BBA" w:rsidR="005424D2" w:rsidRPr="005424D2" w:rsidRDefault="00B10F45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2281" w:dyaOrig="1782" w14:anchorId="11EA447D">
          <v:shape id="_x0000_i1256" type="#_x0000_t75" style="width:114pt;height:89.4pt" o:ole="">
            <v:imagedata r:id="rId163" o:title=""/>
          </v:shape>
          <o:OLEObject Type="Embed" ProgID="ChemDraw.Document.6.0" ShapeID="_x0000_i1256" DrawAspect="Content" ObjectID="_1711279551" r:id="rId164"/>
        </w:object>
      </w:r>
    </w:p>
    <w:p w14:paraId="2E6713D0" w14:textId="6A007824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2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4-Hydroxyacetophenone</w:t>
      </w:r>
    </w:p>
    <w:p w14:paraId="75A985F7" w14:textId="31D3FA61" w:rsidR="005424D2" w:rsidRPr="005424D2" w:rsidRDefault="00B10F45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1668" w:dyaOrig="668" w14:anchorId="52B98299">
          <v:shape id="_x0000_i1257" type="#_x0000_t75" style="width:83.4pt;height:33.6pt" o:ole="">
            <v:imagedata r:id="rId165" o:title=""/>
          </v:shape>
          <o:OLEObject Type="Embed" ProgID="ChemDraw.Document.6.0" ShapeID="_x0000_i1257" DrawAspect="Content" ObjectID="_1711279552" r:id="rId166"/>
        </w:object>
      </w:r>
    </w:p>
    <w:p w14:paraId="4956B551" w14:textId="3349F236" w:rsidR="005424D2" w:rsidRPr="005424D2" w:rsidRDefault="005424D2" w:rsidP="00807491">
      <w:pPr>
        <w:widowControl/>
        <w:rPr>
          <w:rFonts w:ascii="Times New Roman" w:hAnsi="Times New Roman" w:cs="Times New Roman"/>
          <w:sz w:val="20"/>
          <w:szCs w:val="20"/>
        </w:rPr>
      </w:pPr>
      <w:r w:rsidRPr="005424D2">
        <w:rPr>
          <w:rFonts w:ascii="Times New Roman" w:hAnsi="Times New Roman" w:cs="Times New Roman"/>
          <w:sz w:val="20"/>
          <w:szCs w:val="20"/>
        </w:rPr>
        <w:t>13.</w:t>
      </w:r>
      <w:r w:rsidRPr="005424D2">
        <w:t xml:space="preserve"> </w:t>
      </w:r>
      <w:r w:rsidRPr="005424D2">
        <w:rPr>
          <w:rFonts w:ascii="Times New Roman" w:hAnsi="Times New Roman" w:cs="Times New Roman"/>
          <w:sz w:val="20"/>
          <w:szCs w:val="20"/>
        </w:rPr>
        <w:t>5,7-Dihydroxyisobenzofuran</w:t>
      </w:r>
    </w:p>
    <w:p w14:paraId="524E9385" w14:textId="73EA7769" w:rsidR="005424D2" w:rsidRPr="005424D2" w:rsidRDefault="00B10F45" w:rsidP="00807491">
      <w:pPr>
        <w:widowControl/>
        <w:rPr>
          <w:rFonts w:ascii="Times New Roman" w:hAnsi="Times New Roman" w:cs="Times New Roman"/>
          <w:sz w:val="20"/>
          <w:szCs w:val="20"/>
        </w:rPr>
      </w:pPr>
      <w:r>
        <w:object w:dxaOrig="1563" w:dyaOrig="1107" w14:anchorId="16952CF5">
          <v:shape id="_x0000_i1258" type="#_x0000_t75" style="width:78pt;height:55.2pt" o:ole="">
            <v:imagedata r:id="rId167" o:title=""/>
          </v:shape>
          <o:OLEObject Type="Embed" ProgID="ChemDraw.Document.6.0" ShapeID="_x0000_i1258" DrawAspect="Content" ObjectID="_1711279553" r:id="rId168"/>
        </w:object>
      </w:r>
    </w:p>
    <w:sectPr w:rsidR="005424D2" w:rsidRPr="005424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385A"/>
    <w:rsid w:val="000F7B99"/>
    <w:rsid w:val="0032354A"/>
    <w:rsid w:val="003832DD"/>
    <w:rsid w:val="004E029E"/>
    <w:rsid w:val="004F7226"/>
    <w:rsid w:val="005424D2"/>
    <w:rsid w:val="00563E42"/>
    <w:rsid w:val="0068385A"/>
    <w:rsid w:val="00807491"/>
    <w:rsid w:val="00811CBC"/>
    <w:rsid w:val="008779B9"/>
    <w:rsid w:val="009972DA"/>
    <w:rsid w:val="009C6C53"/>
    <w:rsid w:val="00A31BEB"/>
    <w:rsid w:val="00AD2FCB"/>
    <w:rsid w:val="00B10F45"/>
    <w:rsid w:val="00BD1950"/>
    <w:rsid w:val="00C66ABC"/>
    <w:rsid w:val="00CA2BBF"/>
    <w:rsid w:val="00CE48E9"/>
    <w:rsid w:val="00D23E03"/>
    <w:rsid w:val="00DC1FB2"/>
    <w:rsid w:val="00F032CA"/>
    <w:rsid w:val="00F1259E"/>
    <w:rsid w:val="00F25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90B90"/>
  <w15:chartTrackingRefBased/>
  <w15:docId w15:val="{3766C0E6-B00E-4BF4-9900-FE10B627C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2B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15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65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7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5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4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6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3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97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5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image" Target="media/image58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e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e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9.emf"/><Relationship Id="rId170" Type="http://schemas.openxmlformats.org/officeDocument/2006/relationships/theme" Target="theme/theme1.xml"/><Relationship Id="rId16" Type="http://schemas.openxmlformats.org/officeDocument/2006/relationships/image" Target="media/image7.emf"/><Relationship Id="rId107" Type="http://schemas.openxmlformats.org/officeDocument/2006/relationships/image" Target="media/image53.emf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53" Type="http://schemas.openxmlformats.org/officeDocument/2006/relationships/image" Target="media/image26.e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e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4.e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e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2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64" Type="http://schemas.openxmlformats.org/officeDocument/2006/relationships/oleObject" Target="embeddings/oleObject30.bin"/><Relationship Id="rId69" Type="http://schemas.openxmlformats.org/officeDocument/2006/relationships/image" Target="media/image34.emf"/><Relationship Id="rId113" Type="http://schemas.openxmlformats.org/officeDocument/2006/relationships/image" Target="media/image56.e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9.e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e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7.emf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59" Type="http://schemas.openxmlformats.org/officeDocument/2006/relationships/image" Target="media/image29.emf"/><Relationship Id="rId103" Type="http://schemas.openxmlformats.org/officeDocument/2006/relationships/image" Target="media/image51.e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emf"/><Relationship Id="rId91" Type="http://schemas.openxmlformats.org/officeDocument/2006/relationships/image" Target="media/image45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emf"/><Relationship Id="rId161" Type="http://schemas.openxmlformats.org/officeDocument/2006/relationships/image" Target="media/image80.emf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e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emf"/><Relationship Id="rId127" Type="http://schemas.openxmlformats.org/officeDocument/2006/relationships/image" Target="media/image63.emf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png"/><Relationship Id="rId60" Type="http://schemas.openxmlformats.org/officeDocument/2006/relationships/oleObject" Target="embeddings/oleObject28.bin"/><Relationship Id="rId65" Type="http://schemas.openxmlformats.org/officeDocument/2006/relationships/image" Target="media/image32.emf"/><Relationship Id="rId73" Type="http://schemas.openxmlformats.org/officeDocument/2006/relationships/image" Target="media/image36.e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e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emf"/><Relationship Id="rId101" Type="http://schemas.openxmlformats.org/officeDocument/2006/relationships/image" Target="media/image50.e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emf"/><Relationship Id="rId143" Type="http://schemas.openxmlformats.org/officeDocument/2006/relationships/image" Target="media/image71.e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5.e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emf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image" Target="media/image27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emf"/><Relationship Id="rId141" Type="http://schemas.openxmlformats.org/officeDocument/2006/relationships/image" Target="media/image70.e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emf"/><Relationship Id="rId7" Type="http://schemas.openxmlformats.org/officeDocument/2006/relationships/oleObject" Target="embeddings/oleObject2.bin"/><Relationship Id="rId71" Type="http://schemas.openxmlformats.org/officeDocument/2006/relationships/image" Target="media/image35.e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3.e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emf"/><Relationship Id="rId131" Type="http://schemas.openxmlformats.org/officeDocument/2006/relationships/image" Target="media/image65.e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emf"/><Relationship Id="rId61" Type="http://schemas.openxmlformats.org/officeDocument/2006/relationships/image" Target="media/image30.e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8.e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emf"/><Relationship Id="rId168" Type="http://schemas.openxmlformats.org/officeDocument/2006/relationships/oleObject" Target="embeddings/oleObject82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6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e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e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image" Target="media/image33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emf"/><Relationship Id="rId158" Type="http://schemas.openxmlformats.org/officeDocument/2006/relationships/oleObject" Target="embeddings/oleObject77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1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e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1</TotalTime>
  <Pages>16</Pages>
  <Words>932</Words>
  <Characters>5318</Characters>
  <Application>Microsoft Office Word</Application>
  <DocSecurity>0</DocSecurity>
  <Lines>44</Lines>
  <Paragraphs>12</Paragraphs>
  <ScaleCrop>false</ScaleCrop>
  <Company/>
  <LinksUpToDate>false</LinksUpToDate>
  <CharactersWithSpaces>6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4</cp:revision>
  <dcterms:created xsi:type="dcterms:W3CDTF">2022-03-30T05:22:00Z</dcterms:created>
  <dcterms:modified xsi:type="dcterms:W3CDTF">2022-04-12T06:34:00Z</dcterms:modified>
</cp:coreProperties>
</file>